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Override PartName="/ppt/embeddings/oleObject66.bin" ContentType="application/vnd.openxmlformats-officedocument.oleObject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1.bin" ContentType="application/vnd.openxmlformats-officedocument.oleObject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72.bin" ContentType="application/vnd.openxmlformats-officedocument.oleObject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335" r:id="rId3"/>
    <p:sldId id="675" r:id="rId4"/>
    <p:sldId id="661" r:id="rId5"/>
    <p:sldId id="676" r:id="rId6"/>
    <p:sldId id="662" r:id="rId7"/>
    <p:sldId id="677" r:id="rId8"/>
    <p:sldId id="663" r:id="rId9"/>
    <p:sldId id="664" r:id="rId10"/>
    <p:sldId id="665" r:id="rId11"/>
    <p:sldId id="666" r:id="rId12"/>
    <p:sldId id="667" r:id="rId13"/>
    <p:sldId id="678" r:id="rId14"/>
    <p:sldId id="668" r:id="rId15"/>
    <p:sldId id="669" r:id="rId16"/>
    <p:sldId id="670" r:id="rId17"/>
    <p:sldId id="671" r:id="rId18"/>
    <p:sldId id="672" r:id="rId19"/>
    <p:sldId id="673" r:id="rId20"/>
    <p:sldId id="674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96" y="-4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pict"/><Relationship Id="rId12" Type="http://schemas.openxmlformats.org/officeDocument/2006/relationships/image" Target="../media/image13.pict"/><Relationship Id="rId13" Type="http://schemas.openxmlformats.org/officeDocument/2006/relationships/image" Target="../media/image14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6" Type="http://schemas.openxmlformats.org/officeDocument/2006/relationships/image" Target="../media/image7.pict"/><Relationship Id="rId7" Type="http://schemas.openxmlformats.org/officeDocument/2006/relationships/image" Target="../media/image8.pict"/><Relationship Id="rId8" Type="http://schemas.openxmlformats.org/officeDocument/2006/relationships/image" Target="../media/image9.pict"/><Relationship Id="rId9" Type="http://schemas.openxmlformats.org/officeDocument/2006/relationships/image" Target="../media/image10.pict"/><Relationship Id="rId10" Type="http://schemas.openxmlformats.org/officeDocument/2006/relationships/image" Target="../media/image11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pict"/><Relationship Id="rId5" Type="http://schemas.openxmlformats.org/officeDocument/2006/relationships/image" Target="../media/image17.pict"/><Relationship Id="rId6" Type="http://schemas.openxmlformats.org/officeDocument/2006/relationships/image" Target="../media/image18.pict"/><Relationship Id="rId7" Type="http://schemas.openxmlformats.org/officeDocument/2006/relationships/image" Target="../media/image19.pict"/><Relationship Id="rId8" Type="http://schemas.openxmlformats.org/officeDocument/2006/relationships/image" Target="../media/image20.pict"/><Relationship Id="rId9" Type="http://schemas.openxmlformats.org/officeDocument/2006/relationships/image" Target="../media/image21.pict"/><Relationship Id="rId10" Type="http://schemas.openxmlformats.org/officeDocument/2006/relationships/image" Target="../media/image22.pict"/><Relationship Id="rId1" Type="http://schemas.openxmlformats.org/officeDocument/2006/relationships/image" Target="../media/image3.pict"/><Relationship Id="rId2" Type="http://schemas.openxmlformats.org/officeDocument/2006/relationships/image" Target="../media/image8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ict"/><Relationship Id="rId4" Type="http://schemas.openxmlformats.org/officeDocument/2006/relationships/image" Target="../media/image26.pict"/><Relationship Id="rId5" Type="http://schemas.openxmlformats.org/officeDocument/2006/relationships/image" Target="../media/image27.pict"/><Relationship Id="rId6" Type="http://schemas.openxmlformats.org/officeDocument/2006/relationships/image" Target="../media/image28.pict"/><Relationship Id="rId7" Type="http://schemas.openxmlformats.org/officeDocument/2006/relationships/image" Target="../media/image29.pict"/><Relationship Id="rId8" Type="http://schemas.openxmlformats.org/officeDocument/2006/relationships/image" Target="../media/image30.pict"/><Relationship Id="rId9" Type="http://schemas.openxmlformats.org/officeDocument/2006/relationships/image" Target="../media/image31.pict"/><Relationship Id="rId10" Type="http://schemas.openxmlformats.org/officeDocument/2006/relationships/image" Target="../media/image32.pict"/><Relationship Id="rId1" Type="http://schemas.openxmlformats.org/officeDocument/2006/relationships/image" Target="../media/image23.pict"/><Relationship Id="rId2" Type="http://schemas.openxmlformats.org/officeDocument/2006/relationships/image" Target="../media/image24.pict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pict"/><Relationship Id="rId12" Type="http://schemas.openxmlformats.org/officeDocument/2006/relationships/image" Target="../media/image44.pict"/><Relationship Id="rId13" Type="http://schemas.openxmlformats.org/officeDocument/2006/relationships/image" Target="../media/image45.pict"/><Relationship Id="rId14" Type="http://schemas.openxmlformats.org/officeDocument/2006/relationships/image" Target="../media/image46.pict"/><Relationship Id="rId1" Type="http://schemas.openxmlformats.org/officeDocument/2006/relationships/image" Target="../media/image33.pict"/><Relationship Id="rId2" Type="http://schemas.openxmlformats.org/officeDocument/2006/relationships/image" Target="../media/image34.pict"/><Relationship Id="rId3" Type="http://schemas.openxmlformats.org/officeDocument/2006/relationships/image" Target="../media/image35.pict"/><Relationship Id="rId4" Type="http://schemas.openxmlformats.org/officeDocument/2006/relationships/image" Target="../media/image36.pict"/><Relationship Id="rId5" Type="http://schemas.openxmlformats.org/officeDocument/2006/relationships/image" Target="../media/image37.pict"/><Relationship Id="rId6" Type="http://schemas.openxmlformats.org/officeDocument/2006/relationships/image" Target="../media/image38.pict"/><Relationship Id="rId7" Type="http://schemas.openxmlformats.org/officeDocument/2006/relationships/image" Target="../media/image39.pict"/><Relationship Id="rId8" Type="http://schemas.openxmlformats.org/officeDocument/2006/relationships/image" Target="../media/image40.pict"/><Relationship Id="rId9" Type="http://schemas.openxmlformats.org/officeDocument/2006/relationships/image" Target="../media/image41.pict"/><Relationship Id="rId10" Type="http://schemas.openxmlformats.org/officeDocument/2006/relationships/image" Target="../media/image42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5" Type="http://schemas.openxmlformats.org/officeDocument/2006/relationships/image" Target="../media/image53.pict"/><Relationship Id="rId6" Type="http://schemas.openxmlformats.org/officeDocument/2006/relationships/image" Target="../media/image54.pict"/><Relationship Id="rId7" Type="http://schemas.openxmlformats.org/officeDocument/2006/relationships/image" Target="../media/image55.pict"/><Relationship Id="rId8" Type="http://schemas.openxmlformats.org/officeDocument/2006/relationships/image" Target="../media/image56.pict"/><Relationship Id="rId9" Type="http://schemas.openxmlformats.org/officeDocument/2006/relationships/image" Target="../media/image57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8.pict"/><Relationship Id="rId12" Type="http://schemas.openxmlformats.org/officeDocument/2006/relationships/image" Target="../media/image69.pict"/><Relationship Id="rId13" Type="http://schemas.openxmlformats.org/officeDocument/2006/relationships/image" Target="../media/image70.pict"/><Relationship Id="rId1" Type="http://schemas.openxmlformats.org/officeDocument/2006/relationships/image" Target="../media/image58.pict"/><Relationship Id="rId2" Type="http://schemas.openxmlformats.org/officeDocument/2006/relationships/image" Target="../media/image59.pict"/><Relationship Id="rId3" Type="http://schemas.openxmlformats.org/officeDocument/2006/relationships/image" Target="../media/image60.pict"/><Relationship Id="rId4" Type="http://schemas.openxmlformats.org/officeDocument/2006/relationships/image" Target="../media/image61.pict"/><Relationship Id="rId5" Type="http://schemas.openxmlformats.org/officeDocument/2006/relationships/image" Target="../media/image62.pict"/><Relationship Id="rId6" Type="http://schemas.openxmlformats.org/officeDocument/2006/relationships/image" Target="../media/image63.pict"/><Relationship Id="rId7" Type="http://schemas.openxmlformats.org/officeDocument/2006/relationships/image" Target="../media/image64.pict"/><Relationship Id="rId8" Type="http://schemas.openxmlformats.org/officeDocument/2006/relationships/image" Target="../media/image65.pict"/><Relationship Id="rId9" Type="http://schemas.openxmlformats.org/officeDocument/2006/relationships/image" Target="../media/image66.pict"/><Relationship Id="rId10" Type="http://schemas.openxmlformats.org/officeDocument/2006/relationships/image" Target="../media/image67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ict"/><Relationship Id="rId4" Type="http://schemas.openxmlformats.org/officeDocument/2006/relationships/image" Target="../media/image74.pict"/><Relationship Id="rId5" Type="http://schemas.openxmlformats.org/officeDocument/2006/relationships/image" Target="../media/image75.pict"/><Relationship Id="rId6" Type="http://schemas.openxmlformats.org/officeDocument/2006/relationships/image" Target="../media/image76.pict"/><Relationship Id="rId1" Type="http://schemas.openxmlformats.org/officeDocument/2006/relationships/image" Target="../media/image71.pict"/><Relationship Id="rId2" Type="http://schemas.openxmlformats.org/officeDocument/2006/relationships/image" Target="../media/image72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ict"/><Relationship Id="rId4" Type="http://schemas.openxmlformats.org/officeDocument/2006/relationships/image" Target="../media/image80.pict"/><Relationship Id="rId5" Type="http://schemas.openxmlformats.org/officeDocument/2006/relationships/image" Target="../media/image81.pict"/><Relationship Id="rId6" Type="http://schemas.openxmlformats.org/officeDocument/2006/relationships/image" Target="../media/image82.pict"/><Relationship Id="rId1" Type="http://schemas.openxmlformats.org/officeDocument/2006/relationships/image" Target="../media/image77.pict"/><Relationship Id="rId2" Type="http://schemas.openxmlformats.org/officeDocument/2006/relationships/image" Target="../media/image78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8" Type="http://schemas.openxmlformats.org/officeDocument/2006/relationships/oleObject" Target="../embeddings/oleObject53.bin"/><Relationship Id="rId9" Type="http://schemas.openxmlformats.org/officeDocument/2006/relationships/oleObject" Target="../embeddings/oleObject54.bin"/><Relationship Id="rId10" Type="http://schemas.openxmlformats.org/officeDocument/2006/relationships/oleObject" Target="../embeddings/oleObject55.bin"/><Relationship Id="rId11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oleObject" Target="../embeddings/oleObject72.bin"/><Relationship Id="rId5" Type="http://schemas.openxmlformats.org/officeDocument/2006/relationships/oleObject" Target="../embeddings/oleObject73.bin"/><Relationship Id="rId6" Type="http://schemas.openxmlformats.org/officeDocument/2006/relationships/oleObject" Target="../embeddings/oleObject74.bin"/><Relationship Id="rId7" Type="http://schemas.openxmlformats.org/officeDocument/2006/relationships/oleObject" Target="../embeddings/oleObject75.bin"/><Relationship Id="rId8" Type="http://schemas.openxmlformats.org/officeDocument/2006/relationships/oleObject" Target="../embeddings/oleObject7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jpeg"/><Relationship Id="rId3" Type="http://schemas.openxmlformats.org/officeDocument/2006/relationships/image" Target="../media/image86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cbjackson@uta.edu" TargetMode="Externa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3" Type="http://schemas.openxmlformats.org/officeDocument/2006/relationships/oleObject" Target="../embeddings/oleObject11.bin"/><Relationship Id="rId14" Type="http://schemas.openxmlformats.org/officeDocument/2006/relationships/oleObject" Target="../embeddings/oleObject12.bin"/><Relationship Id="rId15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oleObject" Target="../embeddings/oleObject30.bin"/><Relationship Id="rId10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oleObject" Target="../embeddings/oleObject42.bin"/><Relationship Id="rId13" Type="http://schemas.openxmlformats.org/officeDocument/2006/relationships/oleObject" Target="../embeddings/oleObject43.bin"/><Relationship Id="rId14" Type="http://schemas.openxmlformats.org/officeDocument/2006/relationships/oleObject" Target="../embeddings/oleObject44.bin"/><Relationship Id="rId15" Type="http://schemas.openxmlformats.org/officeDocument/2006/relationships/oleObject" Target="../embeddings/oleObject45.bin"/><Relationship Id="rId16" Type="http://schemas.openxmlformats.org/officeDocument/2006/relationships/oleObject" Target="../embeddings/oleObject46.bin"/><Relationship Id="rId17" Type="http://schemas.openxmlformats.org/officeDocument/2006/relationships/oleObject" Target="../embeddings/oleObject4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4.bin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oleObject" Target="../embeddings/oleObject39.bin"/><Relationship Id="rId10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26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524000" y="2514600"/>
            <a:ext cx="6248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Bohr Model of the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ne Structure Consta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tomic Excitation by Electr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000000"/>
                </a:solidFill>
              </a:rPr>
              <a:t>fine structure </a:t>
            </a:r>
            <a:r>
              <a:rPr lang="en-US" b="1" dirty="0" smtClean="0">
                <a:solidFill>
                  <a:srgbClr val="000000"/>
                </a:solidFill>
              </a:rPr>
              <a:t>constant, </a:t>
            </a:r>
            <a:r>
              <a:rPr lang="en-US" b="1" dirty="0" err="1" smtClean="0">
                <a:solidFill>
                  <a:srgbClr val="0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/>
        </p:nvGraphicFramePr>
        <p:xfrm>
          <a:off x="1600200" y="1295400"/>
          <a:ext cx="1747837" cy="965200"/>
        </p:xfrm>
        <a:graphic>
          <a:graphicData uri="http://schemas.openxmlformats.org/presentationml/2006/ole">
            <p:oleObj spid="_x0000_s379906" name="Equation" r:id="rId3" imgW="736600" imgH="431800" progId="Equation.DSMT4">
              <p:embed/>
            </p:oleObj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3394075" y="1323975"/>
          <a:ext cx="2320925" cy="1419225"/>
        </p:xfrm>
        <a:graphic>
          <a:graphicData uri="http://schemas.openxmlformats.org/presentationml/2006/ole">
            <p:oleObj spid="_x0000_s379907" name="Equation" r:id="rId4" imgW="977900" imgH="635000" progId="Equation.DSMT4">
              <p:embed/>
            </p:oleObj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5684837" y="1295400"/>
          <a:ext cx="1325563" cy="1022350"/>
        </p:xfrm>
        <a:graphic>
          <a:graphicData uri="http://schemas.openxmlformats.org/presentationml/2006/ole">
            <p:oleObj spid="_x0000_s379908" name="Equation" r:id="rId5" imgW="558800" imgH="457200" progId="Equation.DSMT4">
              <p:embed/>
            </p:oleObj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1669636" y="4495800"/>
          <a:ext cx="768764" cy="379606"/>
        </p:xfrm>
        <a:graphic>
          <a:graphicData uri="http://schemas.openxmlformats.org/presentationml/2006/ole">
            <p:oleObj spid="_x0000_s379909" name="Equation" r:id="rId6" imgW="266700" imgH="139700" progId="Equation.DSMT4">
              <p:embed/>
            </p:oleObj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2626612" y="4114800"/>
          <a:ext cx="878588" cy="1069585"/>
        </p:xfrm>
        <a:graphic>
          <a:graphicData uri="http://schemas.openxmlformats.org/presentationml/2006/ole">
            <p:oleObj spid="_x0000_s379910" name="Equation" r:id="rId7" imgW="304800" imgH="393700" progId="Equation.DSMT4">
              <p:embed/>
            </p:oleObj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3565682" y="4114800"/>
          <a:ext cx="1463518" cy="1172246"/>
        </p:xfrm>
        <a:graphic>
          <a:graphicData uri="http://schemas.openxmlformats.org/presentationml/2006/ole">
            <p:oleObj spid="_x0000_s379911" name="Equation" r:id="rId8" imgW="508000" imgH="431800" progId="Equation.DSMT4">
              <p:embed/>
            </p:oleObj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5105400" y="4038600"/>
          <a:ext cx="1828800" cy="1241483"/>
        </p:xfrm>
        <a:graphic>
          <a:graphicData uri="http://schemas.openxmlformats.org/presentationml/2006/ole">
            <p:oleObj spid="_x0000_s379912" name="Equation" r:id="rId9" imgW="635000" imgH="457200" progId="Equation.DSMT4">
              <p:embed/>
            </p:oleObj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969963" y="5332413"/>
          <a:ext cx="6488112" cy="915987"/>
        </p:xfrm>
        <a:graphic>
          <a:graphicData uri="http://schemas.openxmlformats.org/presentationml/2006/ole">
            <p:oleObj spid="_x0000_s379913" name="Equation" r:id="rId10" imgW="3644900" imgH="546100" progId="Equation.DSMT4">
              <p:embed/>
            </p:oleObj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7745412" y="5461000"/>
          <a:ext cx="560388" cy="711200"/>
        </p:xfrm>
        <a:graphic>
          <a:graphicData uri="http://schemas.openxmlformats.org/presentationml/2006/ole">
            <p:oleObj spid="_x0000_s379914" name="Equation" r:id="rId11" imgW="2921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Wednesday, Sept. 26, 2012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1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PHYS 3313-001, Fall 2012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frequency of the transition from </a:t>
            </a:r>
            <a:r>
              <a:rPr lang="en-US" sz="2400" i="1" dirty="0" err="1"/>
              <a:t>n</a:t>
            </a:r>
            <a:r>
              <a:rPr lang="en-US" sz="2400" dirty="0"/>
              <a:t> + 1 to </a:t>
            </a:r>
            <a:r>
              <a:rPr lang="en-US" sz="2400" i="1" dirty="0" err="1"/>
              <a:t>n</a:t>
            </a:r>
            <a:r>
              <a:rPr lang="en-US" sz="2400" dirty="0"/>
              <a:t> is</a:t>
            </a: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For </a:t>
            </a:r>
            <a:r>
              <a:rPr lang="en-US" sz="2400" dirty="0"/>
              <a:t>large 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the classical limit</a:t>
            </a:r>
            <a:r>
              <a:rPr lang="en-US" sz="2400" dirty="0" smtClean="0"/>
              <a:t>,</a:t>
            </a:r>
            <a:r>
              <a:rPr lang="en-US" sz="2400" dirty="0"/>
              <a:t>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</a:t>
            </a:r>
            <a:r>
              <a:rPr lang="en-US" sz="2400" dirty="0" smtClean="0"/>
              <a:t>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	So the frequency of the radiated E between classical theory and Bohr model agrees in large </a:t>
            </a:r>
            <a:r>
              <a:rPr lang="en-US" sz="2400" dirty="0" err="1" smtClean="0"/>
              <a:t>n</a:t>
            </a:r>
            <a:r>
              <a:rPr lang="en-US" sz="2400" dirty="0" smtClean="0"/>
              <a:t> case!!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1954" name="Object 2"/>
          <p:cNvGraphicFramePr>
            <a:graphicFrameLocks noChangeAspect="1"/>
          </p:cNvGraphicFramePr>
          <p:nvPr/>
        </p:nvGraphicFramePr>
        <p:xfrm>
          <a:off x="619125" y="1579563"/>
          <a:ext cx="1590675" cy="328612"/>
        </p:xfrm>
        <a:graphic>
          <a:graphicData uri="http://schemas.openxmlformats.org/presentationml/2006/ole">
            <p:oleObj spid="_x0000_s381954" name="Equation" r:id="rId3" imgW="927100" imgH="203200" progId="Equation.DSMT4">
              <p:embed/>
            </p:oleObj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2187575" y="1423987"/>
          <a:ext cx="631825" cy="636588"/>
        </p:xfrm>
        <a:graphic>
          <a:graphicData uri="http://schemas.openxmlformats.org/presentationml/2006/ole">
            <p:oleObj spid="_x0000_s381956" name="Equation" r:id="rId4" imgW="368300" imgH="393700" progId="Equation.DSMT4">
              <p:embed/>
            </p:oleObj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2830512" y="1425575"/>
          <a:ext cx="827088" cy="635000"/>
        </p:xfrm>
        <a:graphic>
          <a:graphicData uri="http://schemas.openxmlformats.org/presentationml/2006/ole">
            <p:oleObj spid="_x0000_s381957" name="Equation" r:id="rId5" imgW="482600" imgH="393700" progId="Equation.DSMT4">
              <p:embed/>
            </p:oleObj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3581400" y="1374775"/>
          <a:ext cx="1897062" cy="717550"/>
        </p:xfrm>
        <a:graphic>
          <a:graphicData uri="http://schemas.openxmlformats.org/presentationml/2006/ole">
            <p:oleObj spid="_x0000_s381958" name="Equation" r:id="rId6" imgW="1104900" imgH="444500" progId="Equation.DSMT4">
              <p:embed/>
            </p:oleObj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5486400" y="1298575"/>
          <a:ext cx="2179638" cy="820738"/>
        </p:xfrm>
        <a:graphic>
          <a:graphicData uri="http://schemas.openxmlformats.org/presentationml/2006/ole">
            <p:oleObj spid="_x0000_s381959" name="Equation" r:id="rId7" imgW="1270000" imgH="508000" progId="Equation.DSMT4">
              <p:embed/>
            </p:oleObj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7694612" y="1374775"/>
          <a:ext cx="1068388" cy="758825"/>
        </p:xfrm>
        <a:graphic>
          <a:graphicData uri="http://schemas.openxmlformats.org/presentationml/2006/ole">
            <p:oleObj spid="_x0000_s381960" name="Equation" r:id="rId8" imgW="622300" imgH="469900" progId="Equation.DSMT4">
              <p:embed/>
            </p:oleObj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702898" y="2590800"/>
          <a:ext cx="3259502" cy="914400"/>
        </p:xfrm>
        <a:graphic>
          <a:graphicData uri="http://schemas.openxmlformats.org/presentationml/2006/ole">
            <p:oleObj spid="_x0000_s381961" name="Equation" r:id="rId9" imgW="1854200" imgH="520700" progId="Equation.DSMT4">
              <p:embed/>
            </p:oleObj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3904658" y="2680475"/>
          <a:ext cx="2343742" cy="824725"/>
        </p:xfrm>
        <a:graphic>
          <a:graphicData uri="http://schemas.openxmlformats.org/presentationml/2006/ole">
            <p:oleObj spid="_x0000_s381962" name="Equation" r:id="rId10" imgW="1333500" imgH="469900" progId="Equation.DSMT4">
              <p:embed/>
            </p:oleObj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324600" y="2590800"/>
          <a:ext cx="1786680" cy="914400"/>
        </p:xfrm>
        <a:graphic>
          <a:graphicData uri="http://schemas.openxmlformats.org/presentationml/2006/ole">
            <p:oleObj spid="_x0000_s381963" name="Equation" r:id="rId11" imgW="1016000" imgH="520700" progId="Equation.DSMT4">
              <p:embed/>
            </p:oleObj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/>
        </p:nvGraphicFramePr>
        <p:xfrm>
          <a:off x="4327525" y="3581400"/>
          <a:ext cx="2530475" cy="808038"/>
        </p:xfrm>
        <a:graphic>
          <a:graphicData uri="http://schemas.openxmlformats.org/presentationml/2006/ole">
            <p:oleObj spid="_x0000_s381965" name="Equation" r:id="rId12" imgW="1231900" imgH="393700" progId="Equation.DSMT4">
              <p:embed/>
            </p:oleObj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/>
        </p:nvGraphicFramePr>
        <p:xfrm>
          <a:off x="2308225" y="4433888"/>
          <a:ext cx="1774825" cy="808037"/>
        </p:xfrm>
        <a:graphic>
          <a:graphicData uri="http://schemas.openxmlformats.org/presentationml/2006/ole">
            <p:oleObj spid="_x0000_s381966" name="Equation" r:id="rId13" imgW="863600" imgH="393700" progId="Equation.DSMT4">
              <p:embed/>
            </p:oleObj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/>
        </p:nvGraphicFramePr>
        <p:xfrm>
          <a:off x="4159250" y="4343400"/>
          <a:ext cx="2112962" cy="990600"/>
        </p:xfrm>
        <a:graphic>
          <a:graphicData uri="http://schemas.openxmlformats.org/presentationml/2006/ole">
            <p:oleObj spid="_x0000_s381967" name="Equation" r:id="rId14" imgW="1028700" imgH="482600" progId="Equation.DSMT4">
              <p:embed/>
            </p:oleObj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/>
        </p:nvGraphicFramePr>
        <p:xfrm>
          <a:off x="6234112" y="4370387"/>
          <a:ext cx="1277938" cy="963613"/>
        </p:xfrm>
        <a:graphic>
          <a:graphicData uri="http://schemas.openxmlformats.org/presentationml/2006/ole">
            <p:oleObj spid="_x0000_s381968" name="Equation" r:id="rId15" imgW="622300" imgH="469900" progId="Equation.DSMT4">
              <p:embed/>
            </p:oleObj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/>
        </p:nvGraphicFramePr>
        <p:xfrm>
          <a:off x="7588250" y="4648200"/>
          <a:ext cx="1174750" cy="417512"/>
        </p:xfrm>
        <a:graphic>
          <a:graphicData uri="http://schemas.openxmlformats.org/presentationml/2006/ole">
            <p:oleObj spid="_x0000_s381969" name="Equation" r:id="rId16" imgW="5715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atomic structure</a:t>
            </a:r>
          </a:p>
          <a:p>
            <a:r>
              <a:rPr lang="en-US" dirty="0" smtClean="0"/>
              <a:t>Assumption of quantized angular momentum which led to quantization of other quantities, </a:t>
            </a:r>
            <a:r>
              <a:rPr lang="en-US" dirty="0" err="1" smtClean="0"/>
              <a:t>r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dirty="0" smtClean="0"/>
              <a:t>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/>
        </p:nvGraphicFramePr>
        <p:xfrm>
          <a:off x="5791200" y="3228975"/>
          <a:ext cx="685800" cy="514350"/>
        </p:xfrm>
        <a:graphic>
          <a:graphicData uri="http://schemas.openxmlformats.org/presentationml/2006/ole">
            <p:oleObj spid="_x0000_s419842" name="Equation" r:id="rId3" imgW="304800" imgH="228600" progId="Equation.DSMT4">
              <p:embed/>
            </p:oleObj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/>
        </p:nvGraphicFramePr>
        <p:xfrm>
          <a:off x="3505200" y="4216400"/>
          <a:ext cx="1506538" cy="965200"/>
        </p:xfrm>
        <a:graphic>
          <a:graphicData uri="http://schemas.openxmlformats.org/presentationml/2006/ole">
            <p:oleObj spid="_x0000_s419843" name="Equation" r:id="rId4" imgW="635000" imgH="431800" progId="Equation.DSMT4">
              <p:embed/>
            </p:oleObj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3457575" y="5181600"/>
          <a:ext cx="2486025" cy="1066800"/>
        </p:xfrm>
        <a:graphic>
          <a:graphicData uri="http://schemas.openxmlformats.org/presentationml/2006/ole">
            <p:oleObj spid="_x0000_s419844" name="Equation" r:id="rId5" imgW="1066800" imgH="457200" progId="Equation.DSMT4">
              <p:embed/>
            </p:oleObj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3429000" y="3048000"/>
          <a:ext cx="2371725" cy="1028700"/>
        </p:xfrm>
        <a:graphic>
          <a:graphicData uri="http://schemas.openxmlformats.org/presentationml/2006/ole">
            <p:oleObj spid="_x0000_s419845" name="Equation" r:id="rId6" imgW="1054100" imgH="457200" progId="Equation.DSMT4">
              <p:embed/>
            </p:oleObj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4964112" y="4267200"/>
          <a:ext cx="1055688" cy="965200"/>
        </p:xfrm>
        <a:graphic>
          <a:graphicData uri="http://schemas.openxmlformats.org/presentationml/2006/ole">
            <p:oleObj spid="_x0000_s419846" name="Equation" r:id="rId7" imgW="444500" imgH="431800" progId="Equation.DSMT4">
              <p:embed/>
            </p:oleObj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/>
        </p:nvGraphicFramePr>
        <p:xfrm>
          <a:off x="5943600" y="5253037"/>
          <a:ext cx="533400" cy="919163"/>
        </p:xfrm>
        <a:graphic>
          <a:graphicData uri="http://schemas.openxmlformats.org/presentationml/2006/ole">
            <p:oleObj spid="_x0000_s419847" name="Equation" r:id="rId8" imgW="2286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revolved about their mutual center of </a:t>
            </a:r>
            <a:r>
              <a:rPr lang="en-US" sz="2800" dirty="0" smtClean="0"/>
              <a:t>mass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>
                <a:sym typeface="Wingdings"/>
              </a:rPr>
              <a:t>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/>
        </p:nvGraphicFramePr>
        <p:xfrm>
          <a:off x="2903538" y="3276600"/>
          <a:ext cx="2278062" cy="1006475"/>
        </p:xfrm>
        <a:graphic>
          <a:graphicData uri="http://schemas.openxmlformats.org/presentationml/2006/ole">
            <p:oleObj spid="_x0000_s382978" name="Equation" r:id="rId4" imgW="977900" imgH="431800" progId="Equation.DSMT4">
              <p:embed/>
            </p:oleObj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/>
        </p:nvGraphicFramePr>
        <p:xfrm>
          <a:off x="5167312" y="3276600"/>
          <a:ext cx="1538288" cy="1006475"/>
        </p:xfrm>
        <a:graphic>
          <a:graphicData uri="http://schemas.openxmlformats.org/presentationml/2006/ole">
            <p:oleObj spid="_x0000_s382979" name="Equation" r:id="rId5" imgW="660400" imgH="431800" progId="Equation.DSMT4">
              <p:embed/>
            </p:oleObj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/>
        </p:nvGraphicFramePr>
        <p:xfrm>
          <a:off x="1981200" y="4859338"/>
          <a:ext cx="1893888" cy="1006475"/>
        </p:xfrm>
        <a:graphic>
          <a:graphicData uri="http://schemas.openxmlformats.org/presentationml/2006/ole">
            <p:oleObj spid="_x0000_s382980" name="Equation" r:id="rId6" imgW="812800" imgH="431800" progId="Equation.DSMT4">
              <p:embed/>
            </p:oleObj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/>
        </p:nvGraphicFramePr>
        <p:xfrm>
          <a:off x="3810000" y="4876800"/>
          <a:ext cx="2278062" cy="1006475"/>
        </p:xfrm>
        <a:graphic>
          <a:graphicData uri="http://schemas.openxmlformats.org/presentationml/2006/ole">
            <p:oleObj spid="_x0000_s382981" name="Equation" r:id="rId7" imgW="977900" imgH="431800" progId="Equation.DSMT4">
              <p:embed/>
            </p:oleObj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6086475" y="4818062"/>
          <a:ext cx="2219325" cy="1125538"/>
        </p:xfrm>
        <a:graphic>
          <a:graphicData uri="http://schemas.openxmlformats.org/presentationml/2006/ole">
            <p:oleObj spid="_x0000_s382982" name="Equation" r:id="rId8" imgW="952500" imgH="482600" progId="Equation.DSMT4">
              <p:embed/>
            </p:oleObj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p:oleObj spid="_x0000_s382983" name="Equation" r:id="rId9" imgW="19558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96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Even for ions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/>
        </p:nvGraphicFramePr>
        <p:xfrm>
          <a:off x="5638800" y="2895600"/>
          <a:ext cx="1981200" cy="776063"/>
        </p:xfrm>
        <a:graphic>
          <a:graphicData uri="http://schemas.openxmlformats.org/presentationml/2006/ole">
            <p:oleObj spid="_x0000_s384002" name="Equation" r:id="rId3" imgW="1231900" imgH="482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7559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39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4997450"/>
            <a:ext cx="2915625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3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Wingdings" pitchFamily="-84" charset="2"/>
              <a:buNone/>
            </a:pPr>
            <a:endParaRPr lang="en-US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	Moseley’s research clarified the importance of the electron shells for all the elements, not just for hydrogen.</a:t>
            </a:r>
          </a:p>
          <a:p>
            <a:pPr eaLnBrk="1" hangingPunct="1"/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3276600"/>
            <a:ext cx="1219200" cy="1143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pic>
        <p:nvPicPr>
          <p:cNvPr id="45061" name="Picture 9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65300" y="2244725"/>
            <a:ext cx="56134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686800" cy="941387"/>
          </a:xfrm>
        </p:spPr>
        <p:txBody>
          <a:bodyPr/>
          <a:lstStyle/>
          <a:p>
            <a:pPr eaLnBrk="1" hangingPunct="1"/>
            <a:r>
              <a:rPr lang="en-US" sz="3400" dirty="0" smtClean="0"/>
              <a:t>Atomic </a:t>
            </a:r>
            <a:r>
              <a:rPr lang="en-US" sz="3400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ionization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Accelerating 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energ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Accelerating voltage is above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4953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816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6900" y="12954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assignments: CH4.6 and CH4.7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Mid-term exam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In class on Wednesday, Oct. 10, in PKH107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Covers: CH1.1 to what we finish Wednesday Oct.</a:t>
            </a:r>
            <a:r>
              <a:rPr lang="en-US" sz="2000" dirty="0" smtClean="0"/>
              <a:t> 3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Style: Mixture of multiple choices and free response problems which are more heavily weighted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000" dirty="0" smtClean="0"/>
              <a:t>Mid-term exam constitutes 20% of the total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Conference volunteers, please send e-mail to Dr. Jackson (</a:t>
            </a:r>
            <a:r>
              <a:rPr lang="en-US" sz="2800" dirty="0" smtClean="0">
                <a:hlinkClick r:id="rId2"/>
              </a:rPr>
              <a:t>cbjackson@uta.edu</a:t>
            </a:r>
            <a:r>
              <a:rPr lang="en-US" sz="2800" dirty="0" smtClean="0"/>
              <a:t>) ASAP</a:t>
            </a:r>
            <a:r>
              <a:rPr lang="en-US" sz="2800" dirty="0" smtClean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Extra credit of 3 points per each hour served, as good as attending the class!!</a:t>
            </a:r>
            <a:endParaRPr lang="en-US" sz="2400" dirty="0" smtClean="0"/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Colloquium toda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4pm, SH101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Dr. </a:t>
            </a:r>
            <a:r>
              <a:rPr lang="en-US" sz="2400" dirty="0" err="1" smtClean="0"/>
              <a:t>Kaushik</a:t>
            </a:r>
            <a:r>
              <a:rPr lang="en-US" sz="2400" dirty="0" smtClean="0"/>
              <a:t> De on latest LHC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to be zero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1900" dirty="0">
                <a:solidFill>
                  <a:schemeClr val="accent2"/>
                </a:solidFill>
              </a:rPr>
              <a:t>Above 4.8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, the current drops because scattered electrons no longer reach the collector until the accelerating voltage reaches 9.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343400" y="2209800"/>
            <a:ext cx="4724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s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3333CC"/>
                </a:solidFill>
              </a:rPr>
              <a:t>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with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Monday, Oct. 8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Bohr Model of the Hydrogen </a:t>
            </a:r>
            <a:r>
              <a:rPr lang="en-US" sz="2800" dirty="0" smtClean="0"/>
              <a:t>Atom – The assumptions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7630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“Stationary” states or orbits must exist </a:t>
            </a:r>
            <a:r>
              <a:rPr lang="en-US" sz="2400" dirty="0"/>
              <a:t>in </a:t>
            </a:r>
            <a:r>
              <a:rPr lang="en-US" sz="2400" dirty="0" smtClean="0"/>
              <a:t>atoms, i.e., orbiting electrons </a:t>
            </a:r>
            <a:r>
              <a:rPr lang="en-US" sz="2400" i="1" dirty="0" smtClean="0"/>
              <a:t>do not radiate</a:t>
            </a:r>
            <a:r>
              <a:rPr lang="en-US" sz="2400" dirty="0" smtClean="0"/>
              <a:t> energy in these orbits. These orbits or stationary states are of a fixed definite energy E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/>
              <a:t> </a:t>
            </a:r>
            <a:r>
              <a:rPr lang="en-US" sz="2400" dirty="0" smtClean="0"/>
              <a:t>The emission or absorption of electromagnetic radiation can occur only in conjunction with a transition between two stationary states. The frequency, </a:t>
            </a:r>
            <a:r>
              <a:rPr lang="en-US" sz="2400" dirty="0" err="1" smtClean="0"/>
              <a:t>f</a:t>
            </a:r>
            <a:r>
              <a:rPr lang="en-US" sz="2400" dirty="0" smtClean="0"/>
              <a:t>, of this radiation is proportional to the </a:t>
            </a:r>
            <a:r>
              <a:rPr lang="en-US" sz="2400" i="1" dirty="0" smtClean="0"/>
              <a:t>difference </a:t>
            </a:r>
            <a:r>
              <a:rPr lang="en-US" sz="2400" dirty="0" smtClean="0"/>
              <a:t>in energy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                                     </a:t>
            </a:r>
            <a:r>
              <a:rPr lang="en-US" sz="2400" i="1" dirty="0" smtClean="0">
                <a:solidFill>
                  <a:srgbClr val="FF0000"/>
                </a:solidFill>
              </a:rPr>
              <a:t>E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</a:rPr>
              <a:t>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 smtClean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 smtClean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where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h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 smtClean="0">
                <a:ea typeface="Arial" pitchFamily="-84" charset="0"/>
                <a:cs typeface="Arial" pitchFamily="-84" charset="0"/>
              </a:rPr>
              <a:t>Bohr thought this has to do with fundamental length of order ~10</a:t>
            </a:r>
            <a:r>
              <a:rPr lang="en-US" sz="2000" i="1" baseline="30000" dirty="0" smtClean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 smtClean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Classical </a:t>
            </a:r>
            <a:r>
              <a:rPr lang="en-US" sz="2400" dirty="0"/>
              <a:t>laws of physics do not apply to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How did Bohr Arrived at the angular momentum quantization?</a:t>
            </a:r>
            <a:endParaRPr lang="en-US" sz="2800" dirty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</a:t>
            </a:r>
            <a:r>
              <a:rPr lang="en-US" sz="2400" dirty="0"/>
              <a:t>mean kinetic energy of the electron-nucleus system is</a:t>
            </a:r>
            <a:r>
              <a:rPr lang="en-US" sz="2400" dirty="0" smtClean="0"/>
              <a:t> quantized as</a:t>
            </a:r>
            <a:br>
              <a:rPr lang="en-US" sz="2400" dirty="0" smtClean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</a:t>
            </a:r>
            <a:r>
              <a:rPr lang="en-US" sz="2400" dirty="0" smtClean="0"/>
              <a:t>. This is equivalent to the angular momentum of a stationary state to be an integral multiple of h/2</a:t>
            </a:r>
            <a:r>
              <a:rPr lang="en-US" sz="2400" dirty="0" smtClean="0">
                <a:latin typeface="Symbol" charset="2"/>
                <a:cs typeface="Symbol" charset="2"/>
              </a:rPr>
              <a:t>π</a:t>
            </a:r>
            <a:r>
              <a:rPr lang="en-US" sz="2400" dirty="0" smtClean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 smtClean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 smtClean="0"/>
              <a:t>Thus, we can rewrite</a:t>
            </a:r>
            <a:endParaRPr lang="en-US" sz="2400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068763" y="2019300"/>
          <a:ext cx="1417637" cy="800100"/>
        </p:xfrm>
        <a:graphic>
          <a:graphicData uri="http://schemas.openxmlformats.org/presentationml/2006/ole">
            <p:oleObj spid="_x0000_s416770" name="Equation" r:id="rId3" imgW="698500" imgH="393700" progId="Equation.DSMT4">
              <p:embed/>
            </p:oleObj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/>
        </p:nvGraphicFramePr>
        <p:xfrm>
          <a:off x="4694238" y="2819400"/>
          <a:ext cx="2087562" cy="715963"/>
        </p:xfrm>
        <a:graphic>
          <a:graphicData uri="http://schemas.openxmlformats.org/presentationml/2006/ole">
            <p:oleObj spid="_x0000_s416771" name="Equation" r:id="rId4" imgW="850900" imgH="292100" progId="Equation.DSMT4">
              <p:embed/>
            </p:oleObj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6978650" y="3732212"/>
          <a:ext cx="1098550" cy="306388"/>
        </p:xfrm>
        <a:graphic>
          <a:graphicData uri="http://schemas.openxmlformats.org/presentationml/2006/ole">
            <p:oleObj spid="_x0000_s416772" name="Equation" r:id="rId5" imgW="546100" imgH="15240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3136900" y="4114800"/>
          <a:ext cx="2273300" cy="965200"/>
        </p:xfrm>
        <a:graphic>
          <a:graphicData uri="http://schemas.openxmlformats.org/presentationml/2006/ole">
            <p:oleObj spid="_x0000_s416773" name="Equation" r:id="rId6" imgW="927100" imgH="39370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2044700" y="5257800"/>
          <a:ext cx="1993900" cy="438150"/>
        </p:xfrm>
        <a:graphic>
          <a:graphicData uri="http://schemas.openxmlformats.org/presentationml/2006/ole">
            <p:oleObj spid="_x0000_s416774" name="Equation" r:id="rId7" imgW="812800" imgH="177800" progId="Equation.DSMT4">
              <p:embed/>
            </p:oleObj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/>
        </p:nvGraphicFramePr>
        <p:xfrm>
          <a:off x="5524500" y="2019300"/>
          <a:ext cx="800100" cy="800100"/>
        </p:xfrm>
        <a:graphic>
          <a:graphicData uri="http://schemas.openxmlformats.org/presentationml/2006/ole">
            <p:oleObj spid="_x0000_s416775" name="Equation" r:id="rId8" imgW="393700" imgH="39370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6673850" y="3041650"/>
          <a:ext cx="717550" cy="311150"/>
        </p:xfrm>
        <a:graphic>
          <a:graphicData uri="http://schemas.openxmlformats.org/presentationml/2006/ole">
            <p:oleObj spid="_x0000_s416776" name="Equation" r:id="rId9" imgW="292100" imgH="12700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969250" y="3657600"/>
          <a:ext cx="1174750" cy="407988"/>
        </p:xfrm>
        <a:graphic>
          <a:graphicData uri="http://schemas.openxmlformats.org/presentationml/2006/ole">
            <p:oleObj spid="_x0000_s416777" name="Equation" r:id="rId10" imgW="584200" imgH="203200" progId="Equation.DSMT4">
              <p:embed/>
            </p:oleObj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/>
        </p:nvGraphicFramePr>
        <p:xfrm>
          <a:off x="5334000" y="4114800"/>
          <a:ext cx="1214437" cy="965200"/>
        </p:xfrm>
        <a:graphic>
          <a:graphicData uri="http://schemas.openxmlformats.org/presentationml/2006/ole">
            <p:oleObj spid="_x0000_s416778" name="Equation" r:id="rId11" imgW="495300" imgH="393700" progId="Equation.DSMT4">
              <p:embed/>
            </p:oleObj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/>
        </p:nvGraphicFramePr>
        <p:xfrm>
          <a:off x="6551613" y="4114800"/>
          <a:ext cx="1525587" cy="965200"/>
        </p:xfrm>
        <a:graphic>
          <a:graphicData uri="http://schemas.openxmlformats.org/presentationml/2006/ole">
            <p:oleObj spid="_x0000_s416779" name="Equation" r:id="rId12" imgW="622300" imgH="393700" progId="Equation.DSMT4">
              <p:embed/>
            </p:oleObj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/>
        </p:nvGraphicFramePr>
        <p:xfrm>
          <a:off x="8045450" y="4114800"/>
          <a:ext cx="717550" cy="965200"/>
        </p:xfrm>
        <a:graphic>
          <a:graphicData uri="http://schemas.openxmlformats.org/presentationml/2006/ole">
            <p:oleObj spid="_x0000_s416780" name="Equation" r:id="rId13" imgW="292100" imgH="393700" progId="Equation.DSMT4">
              <p:embed/>
            </p:oleObj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/>
        </p:nvGraphicFramePr>
        <p:xfrm>
          <a:off x="4233863" y="5029200"/>
          <a:ext cx="2243137" cy="966787"/>
        </p:xfrm>
        <a:graphic>
          <a:graphicData uri="http://schemas.openxmlformats.org/presentationml/2006/ole">
            <p:oleObj spid="_x0000_s416781" name="Equation" r:id="rId14" imgW="914400" imgH="393700" progId="Equation.DSMT4">
              <p:embed/>
            </p:oleObj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6629400" y="5105400"/>
          <a:ext cx="1631950" cy="685800"/>
        </p:xfrm>
        <a:graphic>
          <a:graphicData uri="http://schemas.openxmlformats.org/presentationml/2006/ole">
            <p:oleObj spid="_x0000_s416782" name="Equation" r:id="rId15" imgW="939800" imgH="393700" progId="Equation.DSMT4">
              <p:embed/>
            </p:oleObj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9436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4495800" y="762000"/>
          <a:ext cx="2087562" cy="715963"/>
        </p:xfrm>
        <a:graphic>
          <a:graphicData uri="http://schemas.openxmlformats.org/presentationml/2006/ole">
            <p:oleObj spid="_x0000_s376834" name="Equation" r:id="rId3" imgW="850900" imgH="292100" progId="Equation.DSMT4">
              <p:embed/>
            </p:oleObj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6477000" y="990600"/>
          <a:ext cx="717550" cy="311150"/>
        </p:xfrm>
        <a:graphic>
          <a:graphicData uri="http://schemas.openxmlformats.org/presentationml/2006/ole">
            <p:oleObj spid="_x0000_s376835" name="Equation" r:id="rId4" imgW="292100" imgH="127000" progId="Equation.DSMT4">
              <p:embed/>
            </p:oleObj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7191375" y="889000"/>
          <a:ext cx="809625" cy="406400"/>
        </p:xfrm>
        <a:graphic>
          <a:graphicData uri="http://schemas.openxmlformats.org/presentationml/2006/ole">
            <p:oleObj spid="_x0000_s376836" name="Equation" r:id="rId5" imgW="330200" imgH="165100" progId="Equation.DSMT4">
              <p:embed/>
            </p:oleObj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6567488" y="1811338"/>
          <a:ext cx="717550" cy="500062"/>
        </p:xfrm>
        <a:graphic>
          <a:graphicData uri="http://schemas.openxmlformats.org/presentationml/2006/ole">
            <p:oleObj spid="_x0000_s376837" name="Equation" r:id="rId6" imgW="292100" imgH="203200" progId="Equation.DSMT4">
              <p:embed/>
            </p:oleObj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7207250" y="1604962"/>
          <a:ext cx="717550" cy="1062038"/>
        </p:xfrm>
        <a:graphic>
          <a:graphicData uri="http://schemas.openxmlformats.org/presentationml/2006/ole">
            <p:oleObj spid="_x0000_s376838" name="Equation" r:id="rId7" imgW="292100" imgH="431800" progId="Equation.DSMT4">
              <p:embed/>
            </p:oleObj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1600200" y="2819400"/>
          <a:ext cx="2043112" cy="968375"/>
        </p:xfrm>
        <a:graphic>
          <a:graphicData uri="http://schemas.openxmlformats.org/presentationml/2006/ole">
            <p:oleObj spid="_x0000_s376839" name="Equation" r:id="rId8" imgW="965200" imgH="457200" progId="Equation.DSMT4">
              <p:embed/>
            </p:oleObj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3581400" y="2819400"/>
          <a:ext cx="1155700" cy="887413"/>
        </p:xfrm>
        <a:graphic>
          <a:graphicData uri="http://schemas.openxmlformats.org/presentationml/2006/ole">
            <p:oleObj spid="_x0000_s376840" name="Equation" r:id="rId9" imgW="546100" imgH="419100" progId="Equation.DSMT4">
              <p:embed/>
            </p:oleObj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4724400" y="2868613"/>
          <a:ext cx="2070100" cy="941387"/>
        </p:xfrm>
        <a:graphic>
          <a:graphicData uri="http://schemas.openxmlformats.org/presentationml/2006/ole">
            <p:oleObj spid="_x0000_s376841" name="Equation" r:id="rId10" imgW="977900" imgH="444500" progId="Equation.DSMT4">
              <p:embed/>
            </p:oleObj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990600" y="4525963"/>
          <a:ext cx="3868738" cy="1093787"/>
        </p:xfrm>
        <a:graphic>
          <a:graphicData uri="http://schemas.openxmlformats.org/presentationml/2006/ole">
            <p:oleObj spid="_x0000_s376842" name="Equation" r:id="rId11" imgW="1574800" imgH="444500" progId="Equation.DSMT4">
              <p:embed/>
            </p:oleObj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887912" y="4495800"/>
          <a:ext cx="2122488" cy="1123950"/>
        </p:xfrm>
        <a:graphic>
          <a:graphicData uri="http://schemas.openxmlformats.org/presentationml/2006/ole">
            <p:oleObj spid="_x0000_s376843" name="Equation" r:id="rId12" imgW="863600" imgH="457200" progId="Equation.DSMT4">
              <p:embed/>
            </p:oleObj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“</a:t>
            </a:r>
            <a:r>
              <a:rPr lang="en-US" sz="2800" dirty="0">
                <a:solidFill>
                  <a:srgbClr val="000000"/>
                </a:solidFill>
              </a:rPr>
              <a:t>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/>
        </p:nvGraphicFramePr>
        <p:xfrm>
          <a:off x="2468562" y="1238250"/>
          <a:ext cx="3246438" cy="1123950"/>
        </p:xfrm>
        <a:graphic>
          <a:graphicData uri="http://schemas.openxmlformats.org/presentationml/2006/ole">
            <p:oleObj spid="_x0000_s417795" name="Equation" r:id="rId3" imgW="1320800" imgH="457200" progId="Equation.DSMT4">
              <p:embed/>
            </p:oleObj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/>
        </p:nvGraphicFramePr>
        <p:xfrm>
          <a:off x="290513" y="3216275"/>
          <a:ext cx="547687" cy="365125"/>
        </p:xfrm>
        <a:graphic>
          <a:graphicData uri="http://schemas.openxmlformats.org/presentationml/2006/ole">
            <p:oleObj spid="_x0000_s417796" name="Equation" r:id="rId4" imgW="304800" imgH="203200" progId="Equation.DSMT4">
              <p:embed/>
            </p:oleObj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/>
        </p:nvGraphicFramePr>
        <p:xfrm>
          <a:off x="841375" y="2971800"/>
          <a:ext cx="1139825" cy="820737"/>
        </p:xfrm>
        <a:graphic>
          <a:graphicData uri="http://schemas.openxmlformats.org/presentationml/2006/ole">
            <p:oleObj spid="_x0000_s417797" name="Equation" r:id="rId5" imgW="635000" imgH="457200" progId="Equation.DSMT4">
              <p:embed/>
            </p:oleObj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/>
        </p:nvGraphicFramePr>
        <p:xfrm>
          <a:off x="2143125" y="2860675"/>
          <a:ext cx="5102225" cy="1025525"/>
        </p:xfrm>
        <a:graphic>
          <a:graphicData uri="http://schemas.openxmlformats.org/presentationml/2006/ole">
            <p:oleObj spid="_x0000_s417798" name="Equation" r:id="rId6" imgW="2844800" imgH="571500" progId="Equation.DSMT4">
              <p:embed/>
            </p:oleObj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/>
        </p:nvGraphicFramePr>
        <p:xfrm>
          <a:off x="7343775" y="3163887"/>
          <a:ext cx="1571625" cy="341313"/>
        </p:xfrm>
        <a:graphic>
          <a:graphicData uri="http://schemas.openxmlformats.org/presentationml/2006/ole">
            <p:oleObj spid="_x0000_s417799" name="Equation" r:id="rId7" imgW="876300" imgH="190500" progId="Equation.DSMT4">
              <p:embed/>
            </p:oleObj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/>
        </p:nvGraphicFramePr>
        <p:xfrm>
          <a:off x="2514600" y="4425950"/>
          <a:ext cx="457200" cy="298450"/>
        </p:xfrm>
        <a:graphic>
          <a:graphicData uri="http://schemas.openxmlformats.org/presentationml/2006/ole">
            <p:oleObj spid="_x0000_s417800" name="Equation" r:id="rId8" imgW="254000" imgH="165100" progId="Equation.DSMT4">
              <p:embed/>
            </p:oleObj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/>
        </p:nvGraphicFramePr>
        <p:xfrm>
          <a:off x="3041650" y="4435475"/>
          <a:ext cx="615950" cy="365125"/>
        </p:xfrm>
        <a:graphic>
          <a:graphicData uri="http://schemas.openxmlformats.org/presentationml/2006/ole">
            <p:oleObj spid="_x0000_s417801" name="Equation" r:id="rId9" imgW="342900" imgH="203200" progId="Equation.DSMT4">
              <p:embed/>
            </p:oleObj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3657600" y="4419600"/>
          <a:ext cx="685800" cy="365125"/>
        </p:xfrm>
        <a:graphic>
          <a:graphicData uri="http://schemas.openxmlformats.org/presentationml/2006/ole">
            <p:oleObj spid="_x0000_s417802" name="Equation" r:id="rId10" imgW="381000" imgH="203200" progId="Equation.DSMT4">
              <p:embed/>
            </p:oleObj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/>
        </p:nvGraphicFramePr>
        <p:xfrm>
          <a:off x="4284662" y="4381500"/>
          <a:ext cx="1049338" cy="342900"/>
        </p:xfrm>
        <a:graphic>
          <a:graphicData uri="http://schemas.openxmlformats.org/presentationml/2006/ole">
            <p:oleObj spid="_x0000_s417803" name="Equation" r:id="rId11" imgW="584200" imgH="190500" progId="Equation.DSMT4">
              <p:embed/>
            </p:oleObj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5327650" y="4267200"/>
          <a:ext cx="387350" cy="457200"/>
        </p:xfrm>
        <a:graphic>
          <a:graphicData uri="http://schemas.openxmlformats.org/presentationml/2006/ole">
            <p:oleObj spid="_x0000_s417804" name="Equation" r:id="rId12" imgW="215900" imgH="25400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304800" y="1066800"/>
          <a:ext cx="1720850" cy="784225"/>
        </p:xfrm>
        <a:graphic>
          <a:graphicData uri="http://schemas.openxmlformats.org/presentationml/2006/ole">
            <p:oleObj spid="_x0000_s377858" name="Equation" r:id="rId4" imgW="1003300" imgH="457200" progId="Equation.DSMT4">
              <p:embed/>
            </p:oleObj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356100" y="1373187"/>
          <a:ext cx="368300" cy="227013"/>
        </p:xfrm>
        <a:graphic>
          <a:graphicData uri="http://schemas.openxmlformats.org/presentationml/2006/ole">
            <p:oleObj spid="_x0000_s377859" name="Equation" r:id="rId5" imgW="330200" imgH="203200" progId="Equation.DSMT4">
              <p:embed/>
            </p:oleObj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2025650" y="1066800"/>
          <a:ext cx="1479550" cy="784225"/>
        </p:xfrm>
        <a:graphic>
          <a:graphicData uri="http://schemas.openxmlformats.org/presentationml/2006/ole">
            <p:oleObj spid="_x0000_s377860" name="Equation" r:id="rId6" imgW="863600" imgH="457200" progId="Equation.DSMT4">
              <p:embed/>
            </p:oleObj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/>
        </p:nvGraphicFramePr>
        <p:xfrm>
          <a:off x="3471862" y="1066800"/>
          <a:ext cx="566738" cy="674688"/>
        </p:xfrm>
        <a:graphic>
          <a:graphicData uri="http://schemas.openxmlformats.org/presentationml/2006/ole">
            <p:oleObj spid="_x0000_s377861" name="Equation" r:id="rId7" imgW="330200" imgH="393700" progId="Equation.DSMT4">
              <p:embed/>
            </p:oleObj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4716462" y="1219200"/>
          <a:ext cx="693738" cy="511175"/>
        </p:xfrm>
        <a:graphic>
          <a:graphicData uri="http://schemas.openxmlformats.org/presentationml/2006/ole">
            <p:oleObj spid="_x0000_s377862" name="Equation" r:id="rId8" imgW="622300" imgH="457200" progId="Equation.DSMT4">
              <p:embed/>
            </p:oleObj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5376862" y="1143000"/>
          <a:ext cx="3614738" cy="609600"/>
        </p:xfrm>
        <a:graphic>
          <a:graphicData uri="http://schemas.openxmlformats.org/presentationml/2006/ole">
            <p:oleObj spid="_x0000_s377863" name="Equation" r:id="rId9" imgW="3238500" imgH="546100" progId="Equation.DSMT4">
              <p:embed/>
            </p:oleObj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4654550" y="3505200"/>
          <a:ext cx="831850" cy="533400"/>
        </p:xfrm>
        <a:graphic>
          <a:graphicData uri="http://schemas.openxmlformats.org/presentationml/2006/ole">
            <p:oleObj spid="_x0000_s377864" name="Equation" r:id="rId10" imgW="317500" imgH="203200" progId="Equation.DSMT4">
              <p:embed/>
            </p:oleObj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5438775" y="3505200"/>
          <a:ext cx="1266825" cy="533400"/>
        </p:xfrm>
        <a:graphic>
          <a:graphicData uri="http://schemas.openxmlformats.org/presentationml/2006/ole">
            <p:oleObj spid="_x0000_s377865" name="Equation" r:id="rId11" imgW="482600" imgH="203200" progId="Equation.DSMT4">
              <p:embed/>
            </p:oleObj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2819400" y="4724400"/>
          <a:ext cx="598487" cy="808037"/>
        </p:xfrm>
        <a:graphic>
          <a:graphicData uri="http://schemas.openxmlformats.org/presentationml/2006/ole">
            <p:oleObj spid="_x0000_s377866" name="Equation" r:id="rId12" imgW="292100" imgH="393700" progId="Equation.DSMT4">
              <p:embed/>
            </p:oleObj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3363913" y="4724400"/>
          <a:ext cx="598487" cy="808037"/>
        </p:xfrm>
        <a:graphic>
          <a:graphicData uri="http://schemas.openxmlformats.org/presentationml/2006/ole">
            <p:oleObj spid="_x0000_s377870" name="Equation" r:id="rId13" imgW="292100" imgH="393700" progId="Equation.DSMT4">
              <p:embed/>
            </p:oleObj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3954463" y="4724400"/>
          <a:ext cx="1303337" cy="808037"/>
        </p:xfrm>
        <a:graphic>
          <a:graphicData uri="http://schemas.openxmlformats.org/presentationml/2006/ole">
            <p:oleObj spid="_x0000_s377871" name="Equation" r:id="rId14" imgW="635000" imgH="393700" progId="Equation.DSMT4">
              <p:embed/>
            </p:oleObj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5254625" y="4648200"/>
          <a:ext cx="2060575" cy="990600"/>
        </p:xfrm>
        <a:graphic>
          <a:graphicData uri="http://schemas.openxmlformats.org/presentationml/2006/ole">
            <p:oleObj spid="_x0000_s377872" name="Equation" r:id="rId15" imgW="1003300" imgH="482600" progId="Equation.DSMT4">
              <p:embed/>
            </p:oleObj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7269163" y="4648200"/>
          <a:ext cx="1798637" cy="990600"/>
        </p:xfrm>
        <a:graphic>
          <a:graphicData uri="http://schemas.openxmlformats.org/presentationml/2006/ole">
            <p:oleObj spid="_x0000_s377873" name="Equation" r:id="rId16" imgW="876300" imgH="482600" progId="Equation.DSMT4">
              <p:embed/>
            </p:oleObj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072313" y="5830887"/>
          <a:ext cx="1538287" cy="417513"/>
        </p:xfrm>
        <a:graphic>
          <a:graphicData uri="http://schemas.openxmlformats.org/presentationml/2006/ole">
            <p:oleObj spid="_x0000_s377874" name="Equation" r:id="rId17" imgW="7493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6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413</TotalTime>
  <Words>1780</Words>
  <Application>Microsoft Macintosh PowerPoint</Application>
  <PresentationFormat>On-screen Show (4:3)</PresentationFormat>
  <Paragraphs>243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phys1443-spring02</vt:lpstr>
      <vt:lpstr>Equation</vt:lpstr>
      <vt:lpstr>MathType 6.0 Equation</vt:lpstr>
      <vt:lpstr>PHYS 3313 – Section 001 Lecture #9</vt:lpstr>
      <vt:lpstr>Announcements</vt:lpstr>
      <vt:lpstr>Special Project #3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The Hydrogen Atom</vt:lpstr>
      <vt:lpstr>Transitions in the Hydrogen Atom</vt:lpstr>
      <vt:lpstr>Fine Structure Constant</vt:lpstr>
      <vt:lpstr>The Correspondence Principle</vt:lpstr>
      <vt:lpstr>The Correspondence Principle</vt:lpstr>
      <vt:lpstr>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536</cp:revision>
  <dcterms:created xsi:type="dcterms:W3CDTF">2012-09-26T19:36:18Z</dcterms:created>
  <dcterms:modified xsi:type="dcterms:W3CDTF">2012-09-26T19:40:09Z</dcterms:modified>
</cp:coreProperties>
</file>